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AFF4EC0" w14:textId="77777777" w:rsidR="00484840" w:rsidRPr="00511536" w:rsidRDefault="00484840" w:rsidP="00484840">
      <w:pPr>
        <w:rPr>
          <w:rFonts w:ascii="Times New Roman" w:hAnsi="Times New Roman" w:cs="Times New Roman"/>
          <w:b/>
          <w:bCs/>
        </w:rPr>
      </w:pPr>
      <w:r w:rsidRPr="00511536">
        <w:rPr>
          <w:rFonts w:ascii="Times New Roman" w:hAnsi="Times New Roman" w:cs="Times New Roman"/>
          <w:b/>
          <w:bCs/>
        </w:rPr>
        <w:t>Set (A) For Odd Registration No</w:t>
      </w:r>
    </w:p>
    <w:p w14:paraId="117CD6BE" w14:textId="77777777" w:rsidR="00484840" w:rsidRPr="00511536" w:rsidRDefault="00484840" w:rsidP="00484840">
      <w:pPr>
        <w:rPr>
          <w:rFonts w:ascii="Times New Roman" w:hAnsi="Times New Roman" w:cs="Times New Roman"/>
        </w:rPr>
      </w:pPr>
    </w:p>
    <w:p w14:paraId="3607F22F" w14:textId="7CDEC1EA" w:rsidR="00484840" w:rsidRPr="00511536" w:rsidRDefault="00AE2150" w:rsidP="00484840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lang w:val="en-US"/>
        </w:rPr>
      </w:pPr>
      <w:r w:rsidRPr="00511536">
        <w:rPr>
          <w:rFonts w:ascii="Times New Roman" w:hAnsi="Times New Roman" w:cs="Times New Roman"/>
        </w:rPr>
        <w:t>Write a MATLAB code to</w:t>
      </w:r>
      <w:r>
        <w:rPr>
          <w:rFonts w:ascii="Times New Roman" w:hAnsi="Times New Roman" w:cs="Times New Roman"/>
        </w:rPr>
        <w:t xml:space="preserve"> plot</w:t>
      </w:r>
      <w:r w:rsidR="00484840" w:rsidRPr="00511536">
        <w:rPr>
          <w:rFonts w:ascii="Times New Roman" w:hAnsi="Times New Roman" w:cs="Times New Roman"/>
        </w:rPr>
        <w:t xml:space="preserve"> any six different curves with two rows and three columns.</w:t>
      </w:r>
    </w:p>
    <w:p w14:paraId="44E0681D" w14:textId="77777777" w:rsidR="00511536" w:rsidRPr="00511536" w:rsidRDefault="00511536" w:rsidP="00511536">
      <w:pPr>
        <w:pStyle w:val="ListParagraph"/>
        <w:rPr>
          <w:rFonts w:ascii="Times New Roman" w:hAnsi="Times New Roman" w:cs="Times New Roman"/>
          <w:lang w:val="en-US"/>
        </w:rPr>
      </w:pPr>
    </w:p>
    <w:p w14:paraId="2D3C2A4C" w14:textId="2CE9FF9D" w:rsidR="00484840" w:rsidRPr="00511536" w:rsidRDefault="00484840" w:rsidP="00511536">
      <w:pPr>
        <w:pStyle w:val="ListParagraph"/>
        <w:numPr>
          <w:ilvl w:val="0"/>
          <w:numId w:val="3"/>
        </w:numPr>
        <w:rPr>
          <w:rFonts w:ascii="Times New Roman" w:eastAsiaTheme="minorHAnsi" w:hAnsi="Times New Roman" w:cs="Times New Roman"/>
        </w:rPr>
      </w:pPr>
      <w:r w:rsidRPr="00511536">
        <w:rPr>
          <w:rFonts w:ascii="Times New Roman" w:hAnsi="Times New Roman" w:cs="Times New Roman"/>
        </w:rPr>
        <w:t xml:space="preserve">Write a MATLAB code to obtain the maximum and minimum values of the function </w:t>
      </w:r>
      <w:r w:rsidRPr="00511536">
        <w:rPr>
          <w:rFonts w:ascii="Times New Roman" w:hAnsi="Times New Roman" w:cs="Times New Roman"/>
          <w:position w:val="-10"/>
        </w:rPr>
        <w:object w:dxaOrig="3480" w:dyaOrig="360" w14:anchorId="303CF2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.9pt;height:18pt" o:ole="">
            <v:imagedata r:id="rId5" o:title=""/>
          </v:shape>
          <o:OLEObject Type="Embed" ProgID="Equation.DSMT4" ShapeID="_x0000_i1025" DrawAspect="Content" ObjectID="_1787243155" r:id="rId6"/>
        </w:object>
      </w:r>
      <w:r w:rsidRPr="00511536">
        <w:rPr>
          <w:rFonts w:ascii="Times New Roman" w:hAnsi="Times New Roman" w:cs="Times New Roman"/>
        </w:rPr>
        <w:t>. Plot maximum, minimum and saddle points on the surface.</w:t>
      </w:r>
    </w:p>
    <w:p w14:paraId="467C86C5" w14:textId="77777777" w:rsidR="00484840" w:rsidRPr="00511536" w:rsidRDefault="00484840" w:rsidP="00511536">
      <w:pPr>
        <w:ind w:left="360"/>
        <w:rPr>
          <w:rFonts w:ascii="Times New Roman" w:hAnsi="Times New Roman" w:cs="Times New Roman"/>
          <w:lang w:val="en-US"/>
        </w:rPr>
      </w:pPr>
    </w:p>
    <w:p w14:paraId="042BA202" w14:textId="77777777" w:rsidR="00484840" w:rsidRPr="00511536" w:rsidRDefault="00484840" w:rsidP="00484840">
      <w:pPr>
        <w:pStyle w:val="ListParagraph"/>
        <w:rPr>
          <w:rFonts w:ascii="Times New Roman" w:hAnsi="Times New Roman" w:cs="Times New Roman"/>
          <w:lang w:val="en-US"/>
        </w:rPr>
      </w:pPr>
    </w:p>
    <w:p w14:paraId="520FE35E" w14:textId="77777777" w:rsidR="00484840" w:rsidRPr="00511536" w:rsidRDefault="00484840" w:rsidP="00484840">
      <w:pPr>
        <w:rPr>
          <w:rFonts w:ascii="Times New Roman" w:hAnsi="Times New Roman" w:cs="Times New Roman"/>
          <w:b/>
          <w:bCs/>
        </w:rPr>
      </w:pPr>
      <w:r w:rsidRPr="00511536">
        <w:rPr>
          <w:rFonts w:ascii="Times New Roman" w:hAnsi="Times New Roman" w:cs="Times New Roman"/>
          <w:b/>
          <w:bCs/>
        </w:rPr>
        <w:t>Set (B) For Even Registration No</w:t>
      </w:r>
    </w:p>
    <w:p w14:paraId="271D2577" w14:textId="77777777" w:rsidR="00484840" w:rsidRPr="00511536" w:rsidRDefault="00484840" w:rsidP="00484840">
      <w:pPr>
        <w:rPr>
          <w:rFonts w:ascii="Times New Roman" w:hAnsi="Times New Roman" w:cs="Times New Roman"/>
        </w:rPr>
      </w:pPr>
    </w:p>
    <w:p w14:paraId="3941FC33" w14:textId="271CE3F2" w:rsidR="00484840" w:rsidRDefault="00AE2150" w:rsidP="00511536">
      <w:pPr>
        <w:pStyle w:val="ListParagraph"/>
        <w:numPr>
          <w:ilvl w:val="0"/>
          <w:numId w:val="4"/>
        </w:numPr>
        <w:rPr>
          <w:rFonts w:ascii="Times New Roman" w:hAnsi="Times New Roman" w:cs="Times New Roman"/>
        </w:rPr>
      </w:pPr>
      <w:r w:rsidRPr="00511536">
        <w:rPr>
          <w:rFonts w:ascii="Times New Roman" w:hAnsi="Times New Roman" w:cs="Times New Roman"/>
        </w:rPr>
        <w:t>Write a MATLAB code to</w:t>
      </w:r>
      <w:r w:rsidRPr="0051153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plot</w:t>
      </w:r>
      <w:r w:rsidR="00484840" w:rsidRPr="00511536">
        <w:rPr>
          <w:rFonts w:ascii="Times New Roman" w:hAnsi="Times New Roman" w:cs="Times New Roman"/>
        </w:rPr>
        <w:t xml:space="preserve"> any six different curves with two colum</w:t>
      </w:r>
      <w:r w:rsidR="00511536" w:rsidRPr="00511536">
        <w:rPr>
          <w:rFonts w:ascii="Times New Roman" w:hAnsi="Times New Roman" w:cs="Times New Roman"/>
        </w:rPr>
        <w:t>n</w:t>
      </w:r>
      <w:r w:rsidR="00484840" w:rsidRPr="00511536">
        <w:rPr>
          <w:rFonts w:ascii="Times New Roman" w:hAnsi="Times New Roman" w:cs="Times New Roman"/>
        </w:rPr>
        <w:t>s and three rows.</w:t>
      </w:r>
    </w:p>
    <w:p w14:paraId="16D97FBA" w14:textId="77777777" w:rsidR="00511536" w:rsidRPr="00511536" w:rsidRDefault="00511536" w:rsidP="00511536">
      <w:pPr>
        <w:pStyle w:val="ListParagraph"/>
        <w:rPr>
          <w:rFonts w:ascii="Times New Roman" w:hAnsi="Times New Roman" w:cs="Times New Roman"/>
        </w:rPr>
      </w:pPr>
    </w:p>
    <w:p w14:paraId="2D87B69B" w14:textId="0CAFF895" w:rsidR="00484840" w:rsidRPr="00511536" w:rsidRDefault="00484840" w:rsidP="00484840">
      <w:pPr>
        <w:pStyle w:val="ListParagraph"/>
        <w:numPr>
          <w:ilvl w:val="0"/>
          <w:numId w:val="4"/>
        </w:numPr>
        <w:spacing w:after="200" w:line="276" w:lineRule="auto"/>
        <w:rPr>
          <w:rFonts w:ascii="Times New Roman" w:hAnsi="Times New Roman" w:cs="Times New Roman"/>
        </w:rPr>
      </w:pPr>
      <w:r w:rsidRPr="00511536">
        <w:rPr>
          <w:rFonts w:ascii="Times New Roman" w:hAnsi="Times New Roman" w:cs="Times New Roman"/>
        </w:rPr>
        <w:t xml:space="preserve">Write a MATLAB code to find the area of the region enclosed by the parabola </w:t>
      </w:r>
      <w:r w:rsidRPr="00511536">
        <w:rPr>
          <w:rFonts w:ascii="Times New Roman" w:hAnsi="Times New Roman" w:cs="Times New Roman"/>
          <w:position w:val="-10"/>
        </w:rPr>
        <w:object w:dxaOrig="980" w:dyaOrig="360" w14:anchorId="38251D63">
          <v:shape id="_x0000_i1026" type="#_x0000_t75" style="width:49.4pt;height:18pt" o:ole="">
            <v:imagedata r:id="rId7" o:title=""/>
          </v:shape>
          <o:OLEObject Type="Embed" ProgID="Equation.DSMT4" ShapeID="_x0000_i1026" DrawAspect="Content" ObjectID="_1787243156" r:id="rId8"/>
        </w:object>
      </w:r>
      <w:r w:rsidRPr="00511536">
        <w:rPr>
          <w:rFonts w:ascii="Times New Roman" w:hAnsi="Times New Roman" w:cs="Times New Roman"/>
        </w:rPr>
        <w:t xml:space="preserve"> and the line </w:t>
      </w:r>
      <w:r w:rsidRPr="00511536">
        <w:rPr>
          <w:rFonts w:ascii="Times New Roman" w:hAnsi="Times New Roman" w:cs="Times New Roman"/>
          <w:position w:val="-10"/>
        </w:rPr>
        <w:object w:dxaOrig="760" w:dyaOrig="260" w14:anchorId="02E530A4">
          <v:shape id="_x0000_i1027" type="#_x0000_t75" style="width:38.3pt;height:13.4pt" o:ole="">
            <v:imagedata r:id="rId9" o:title=""/>
          </v:shape>
          <o:OLEObject Type="Embed" ProgID="Equation.DSMT4" ShapeID="_x0000_i1027" DrawAspect="Content" ObjectID="_1787243157" r:id="rId10"/>
        </w:object>
      </w:r>
      <w:r w:rsidRPr="00511536">
        <w:rPr>
          <w:rFonts w:ascii="Times New Roman" w:hAnsi="Times New Roman" w:cs="Times New Roman"/>
        </w:rPr>
        <w:t xml:space="preserve"> Plot the area and fill the region with green colour.</w:t>
      </w:r>
    </w:p>
    <w:p w14:paraId="42D532B6" w14:textId="77777777" w:rsidR="00FB161F" w:rsidRPr="00511536" w:rsidRDefault="00FB161F">
      <w:pPr>
        <w:rPr>
          <w:rFonts w:ascii="Times New Roman" w:hAnsi="Times New Roman" w:cs="Times New Roman"/>
        </w:rPr>
      </w:pPr>
    </w:p>
    <w:sectPr w:rsidR="00FB161F" w:rsidRPr="00511536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1167EE9"/>
    <w:multiLevelType w:val="hybridMultilevel"/>
    <w:tmpl w:val="1C1473F2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E3D26FF"/>
    <w:multiLevelType w:val="hybridMultilevel"/>
    <w:tmpl w:val="842C0A20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DC5751D"/>
    <w:multiLevelType w:val="hybridMultilevel"/>
    <w:tmpl w:val="AC222B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9146624"/>
    <w:multiLevelType w:val="hybridMultilevel"/>
    <w:tmpl w:val="51627E88"/>
    <w:lvl w:ilvl="0" w:tplc="AA68F18C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EastAsia" w:hAnsi="Times New Roman" w:cs="Times New Roman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7B230D8"/>
    <w:multiLevelType w:val="hybridMultilevel"/>
    <w:tmpl w:val="D9EE2870"/>
    <w:lvl w:ilvl="0" w:tplc="5B10DC8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09014782">
    <w:abstractNumId w:val="0"/>
  </w:num>
  <w:num w:numId="2" w16cid:durableId="1239359879">
    <w:abstractNumId w:val="4"/>
  </w:num>
  <w:num w:numId="3" w16cid:durableId="1555582362">
    <w:abstractNumId w:val="1"/>
  </w:num>
  <w:num w:numId="4" w16cid:durableId="837618607">
    <w:abstractNumId w:val="3"/>
  </w:num>
  <w:num w:numId="5" w16cid:durableId="201229049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84840"/>
    <w:rsid w:val="00484840"/>
    <w:rsid w:val="00511536"/>
    <w:rsid w:val="009B7ED1"/>
    <w:rsid w:val="00AE2150"/>
    <w:rsid w:val="00FB16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4949C3"/>
  <w15:chartTrackingRefBased/>
  <w15:docId w15:val="{2E26462C-55D8-49E1-BE10-EFA1B704D1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I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84840"/>
    <w:pPr>
      <w:spacing w:after="0" w:line="240" w:lineRule="auto"/>
    </w:pPr>
    <w:rPr>
      <w:rFonts w:eastAsiaTheme="minorEastAsia"/>
      <w:kern w:val="0"/>
      <w:sz w:val="24"/>
      <w:szCs w:val="24"/>
      <w:lang w:eastAsia="ko-KR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8484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39227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097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020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</Pages>
  <Words>89</Words>
  <Characters>512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urabh Chandra Maury</dc:creator>
  <cp:keywords/>
  <dc:description/>
  <cp:lastModifiedBy>Saurabh Chandra Maury</cp:lastModifiedBy>
  <cp:revision>2</cp:revision>
  <dcterms:created xsi:type="dcterms:W3CDTF">2024-09-07T13:49:00Z</dcterms:created>
  <dcterms:modified xsi:type="dcterms:W3CDTF">2024-09-07T14:06:00Z</dcterms:modified>
</cp:coreProperties>
</file>